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3FA3" w:rsidRDefault="00E151B3" w:rsidP="00E151B3">
      <w:pPr>
        <w:spacing w:after="0" w:line="240" w:lineRule="auto"/>
        <w:jc w:val="center"/>
        <w:rPr>
          <w:b/>
          <w:sz w:val="32"/>
        </w:rPr>
      </w:pPr>
      <w:bookmarkStart w:id="0" w:name="_GoBack"/>
      <w:bookmarkEnd w:id="0"/>
      <w:r w:rsidRPr="00E151B3">
        <w:rPr>
          <w:b/>
          <w:sz w:val="32"/>
        </w:rPr>
        <w:t>ĐÁP ÁN LÝ 10 HỌC KỲ I NĂM HỌ</w:t>
      </w:r>
      <w:r w:rsidR="00946084">
        <w:rPr>
          <w:b/>
          <w:sz w:val="32"/>
        </w:rPr>
        <w:t>C 2015-2016</w:t>
      </w:r>
    </w:p>
    <w:p w:rsidR="00DC7DA9" w:rsidRDefault="00DC7DA9" w:rsidP="00E151B3">
      <w:pPr>
        <w:spacing w:after="0" w:line="240" w:lineRule="auto"/>
        <w:jc w:val="center"/>
        <w:rPr>
          <w:b/>
          <w:sz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7229"/>
        <w:gridCol w:w="1488"/>
      </w:tblGrid>
      <w:tr w:rsidR="00DC7DA9" w:rsidTr="00DC7DA9">
        <w:tc>
          <w:tcPr>
            <w:tcW w:w="1101" w:type="dxa"/>
          </w:tcPr>
          <w:p w:rsidR="00DC7DA9" w:rsidRDefault="00DC7DA9" w:rsidP="00E151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CÂU</w:t>
            </w:r>
          </w:p>
        </w:tc>
        <w:tc>
          <w:tcPr>
            <w:tcW w:w="7229" w:type="dxa"/>
          </w:tcPr>
          <w:p w:rsidR="00DC7DA9" w:rsidRDefault="00DC7DA9" w:rsidP="00E151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NỘI DUNG</w:t>
            </w:r>
          </w:p>
        </w:tc>
        <w:tc>
          <w:tcPr>
            <w:tcW w:w="1488" w:type="dxa"/>
          </w:tcPr>
          <w:p w:rsidR="00DC7DA9" w:rsidRDefault="00DC7DA9" w:rsidP="00E151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ĐIỂM</w:t>
            </w:r>
          </w:p>
        </w:tc>
      </w:tr>
      <w:tr w:rsidR="00DC7DA9" w:rsidTr="00DC7DA9">
        <w:tc>
          <w:tcPr>
            <w:tcW w:w="1101" w:type="dxa"/>
          </w:tcPr>
          <w:p w:rsidR="00DC7DA9" w:rsidRPr="00DC7DA9" w:rsidRDefault="00DC7DA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</w:t>
            </w:r>
          </w:p>
        </w:tc>
        <w:tc>
          <w:tcPr>
            <w:tcW w:w="7229" w:type="dxa"/>
          </w:tcPr>
          <w:p w:rsidR="00DC7DA9" w:rsidRPr="00DC7DA9" w:rsidRDefault="00DC7DA9" w:rsidP="00DC7DA9">
            <w:pPr>
              <w:pStyle w:val="ListParagraph"/>
              <w:numPr>
                <w:ilvl w:val="0"/>
                <w:numId w:val="2"/>
              </w:numPr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Phát biểu</w:t>
            </w:r>
            <w:r w:rsidR="00CB7C15">
              <w:rPr>
                <w:sz w:val="26"/>
                <w:szCs w:val="26"/>
              </w:rPr>
              <w:t>.........................................................................</w:t>
            </w:r>
          </w:p>
          <w:p w:rsidR="00DC7DA9" w:rsidRDefault="00DC7DA9" w:rsidP="00DC7DA9">
            <w:pPr>
              <w:pStyle w:val="ListParagraph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ặc điểm lực phản lực</w:t>
            </w:r>
            <w:r w:rsidR="00CB7C15">
              <w:rPr>
                <w:sz w:val="26"/>
                <w:szCs w:val="26"/>
              </w:rPr>
              <w:t>......................................................</w:t>
            </w:r>
          </w:p>
          <w:p w:rsidR="00DC7DA9" w:rsidRPr="00DC7DA9" w:rsidRDefault="00DC7DA9" w:rsidP="00DC7DA9">
            <w:pPr>
              <w:pStyle w:val="ListParagraph"/>
              <w:numPr>
                <w:ilvl w:val="0"/>
                <w:numId w:val="2"/>
              </w:numPr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Tính được a = 1,5 m/s</w:t>
            </w:r>
            <w:r>
              <w:rPr>
                <w:sz w:val="26"/>
                <w:szCs w:val="26"/>
                <w:vertAlign w:val="superscript"/>
              </w:rPr>
              <w:t>2</w:t>
            </w:r>
            <w:r w:rsidR="00CB7C15" w:rsidRPr="00CB7C15">
              <w:rPr>
                <w:sz w:val="26"/>
                <w:szCs w:val="26"/>
              </w:rPr>
              <w:t>...........</w:t>
            </w:r>
            <w:r w:rsidR="00CB7C15">
              <w:rPr>
                <w:sz w:val="26"/>
                <w:szCs w:val="26"/>
              </w:rPr>
              <w:t>..........................................</w:t>
            </w:r>
          </w:p>
          <w:p w:rsidR="00DC7DA9" w:rsidRDefault="00DC7DA9" w:rsidP="00DC7DA9">
            <w:pPr>
              <w:pStyle w:val="ListParagraph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ính được v = at = 7,5 m/s</w:t>
            </w:r>
            <w:r w:rsidR="00CB7C15">
              <w:rPr>
                <w:sz w:val="26"/>
                <w:szCs w:val="26"/>
              </w:rPr>
              <w:t>...............................................</w:t>
            </w:r>
          </w:p>
          <w:p w:rsidR="00DC7DA9" w:rsidRPr="00DC7DA9" w:rsidRDefault="00DC7DA9" w:rsidP="00DC7DA9">
            <w:pPr>
              <w:pStyle w:val="ListParagraph"/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S = 0,5at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5,625 m</w:t>
            </w:r>
            <w:r w:rsidR="00CB7C15">
              <w:rPr>
                <w:sz w:val="26"/>
                <w:szCs w:val="26"/>
              </w:rPr>
              <w:t>.........................................</w:t>
            </w:r>
          </w:p>
        </w:tc>
        <w:tc>
          <w:tcPr>
            <w:tcW w:w="1488" w:type="dxa"/>
          </w:tcPr>
          <w:p w:rsidR="00DC7DA9" w:rsidRDefault="00DC7DA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C7DA9" w:rsidRDefault="00DC7DA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C7DA9" w:rsidRDefault="00DC7DA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C7DA9" w:rsidRDefault="00DC7DA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C7DA9" w:rsidRPr="00DC7DA9" w:rsidRDefault="00DC7DA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DC7DA9" w:rsidTr="00DC7DA9">
        <w:tc>
          <w:tcPr>
            <w:tcW w:w="1101" w:type="dxa"/>
          </w:tcPr>
          <w:p w:rsidR="00DC7DA9" w:rsidRPr="00DC7DA9" w:rsidRDefault="00DC7DA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I</w:t>
            </w:r>
          </w:p>
        </w:tc>
        <w:tc>
          <w:tcPr>
            <w:tcW w:w="7229" w:type="dxa"/>
          </w:tcPr>
          <w:p w:rsidR="00DC7DA9" w:rsidRPr="00DC7DA9" w:rsidRDefault="00DC7DA9" w:rsidP="00DC7DA9">
            <w:pPr>
              <w:pStyle w:val="ListParagraph"/>
              <w:numPr>
                <w:ilvl w:val="0"/>
                <w:numId w:val="3"/>
              </w:numPr>
              <w:jc w:val="both"/>
              <w:rPr>
                <w:sz w:val="26"/>
                <w:szCs w:val="26"/>
              </w:rPr>
            </w:pPr>
            <w:r w:rsidRPr="00DC7DA9">
              <w:rPr>
                <w:sz w:val="26"/>
                <w:szCs w:val="26"/>
              </w:rPr>
              <w:t>Quy tắc hợp lực song song cùng chiều</w:t>
            </w:r>
            <w:r w:rsidR="00CB7C15">
              <w:rPr>
                <w:sz w:val="26"/>
                <w:szCs w:val="26"/>
              </w:rPr>
              <w:t>..............................</w:t>
            </w:r>
          </w:p>
          <w:p w:rsidR="00DC7DA9" w:rsidRDefault="00DC7DA9" w:rsidP="00DC7DA9">
            <w:pPr>
              <w:pStyle w:val="ListParagraph"/>
              <w:jc w:val="both"/>
              <w:rPr>
                <w:sz w:val="26"/>
                <w:szCs w:val="26"/>
              </w:rPr>
            </w:pPr>
            <w:r w:rsidRPr="00DC7DA9">
              <w:rPr>
                <w:sz w:val="26"/>
                <w:szCs w:val="26"/>
              </w:rPr>
              <w:t>Vẽ hình + công thức</w:t>
            </w:r>
            <w:r w:rsidR="00CB7C15">
              <w:rPr>
                <w:sz w:val="26"/>
                <w:szCs w:val="26"/>
              </w:rPr>
              <w:t>........................................................</w:t>
            </w:r>
          </w:p>
          <w:p w:rsidR="00DC7DA9" w:rsidRPr="00DC7DA9" w:rsidRDefault="00DC7DA9" w:rsidP="00DC7DA9">
            <w:pPr>
              <w:pStyle w:val="ListParagraph"/>
              <w:numPr>
                <w:ilvl w:val="0"/>
                <w:numId w:val="3"/>
              </w:numPr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Khi cân bằng mg = k.</w:t>
            </w:r>
            <w:r w:rsidRPr="00DC7DA9">
              <w:rPr>
                <w:position w:val="-4"/>
                <w:sz w:val="26"/>
                <w:szCs w:val="2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3.5pt" o:ole="">
                  <v:imagedata r:id="rId6" o:title=""/>
                </v:shape>
                <o:OLEObject Type="Embed" ProgID="Equation.DSMT4" ShapeID="_x0000_i1025" DrawAspect="Content" ObjectID="_1512028412" r:id="rId7"/>
              </w:object>
            </w:r>
            <w:r w:rsidR="00CB7C15">
              <w:rPr>
                <w:sz w:val="26"/>
                <w:szCs w:val="26"/>
              </w:rPr>
              <w:t>.................................................</w:t>
            </w:r>
          </w:p>
          <w:p w:rsidR="00DC7DA9" w:rsidRPr="00D76414" w:rsidRDefault="00DC7DA9" w:rsidP="00DC7DA9">
            <w:pPr>
              <w:pStyle w:val="ListParagraph"/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nh được </w:t>
            </w:r>
            <w:r w:rsidRPr="00DC7DA9">
              <w:rPr>
                <w:position w:val="-4"/>
                <w:sz w:val="26"/>
                <w:szCs w:val="26"/>
              </w:rPr>
              <w:object w:dxaOrig="320" w:dyaOrig="260">
                <v:shape id="_x0000_i1026" type="#_x0000_t75" style="width:16.5pt;height:13.5pt" o:ole="">
                  <v:imagedata r:id="rId6" o:title=""/>
                </v:shape>
                <o:OLEObject Type="Embed" ProgID="Equation.DSMT4" ShapeID="_x0000_i1026" DrawAspect="Content" ObjectID="_1512028413" r:id="rId8"/>
              </w:object>
            </w:r>
            <w:r>
              <w:rPr>
                <w:sz w:val="26"/>
                <w:szCs w:val="26"/>
              </w:rPr>
              <w:t xml:space="preserve"> = </w:t>
            </w:r>
            <w:r w:rsidR="00D76414">
              <w:rPr>
                <w:sz w:val="26"/>
                <w:szCs w:val="26"/>
              </w:rPr>
              <w:t>5.10</w:t>
            </w:r>
            <w:r w:rsidR="00D76414">
              <w:rPr>
                <w:sz w:val="26"/>
                <w:szCs w:val="26"/>
                <w:vertAlign w:val="superscript"/>
              </w:rPr>
              <w:t>-3</w:t>
            </w:r>
            <w:r w:rsidR="00D76414">
              <w:rPr>
                <w:sz w:val="26"/>
                <w:szCs w:val="26"/>
              </w:rPr>
              <w:t xml:space="preserve"> m</w:t>
            </w:r>
            <w:r w:rsidR="00CB7C15">
              <w:rPr>
                <w:sz w:val="26"/>
                <w:szCs w:val="26"/>
              </w:rPr>
              <w:t>...............................................</w:t>
            </w:r>
          </w:p>
        </w:tc>
        <w:tc>
          <w:tcPr>
            <w:tcW w:w="1488" w:type="dxa"/>
          </w:tcPr>
          <w:p w:rsidR="00DC7DA9" w:rsidRDefault="00D76414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</w:t>
            </w:r>
          </w:p>
          <w:p w:rsidR="00D76414" w:rsidRDefault="00D76414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76414" w:rsidRDefault="00D76414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76414" w:rsidRPr="00DC7DA9" w:rsidRDefault="00D76414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DC7DA9" w:rsidTr="00DC7DA9">
        <w:tc>
          <w:tcPr>
            <w:tcW w:w="1101" w:type="dxa"/>
          </w:tcPr>
          <w:p w:rsidR="00DC7DA9" w:rsidRPr="00DC7DA9" w:rsidRDefault="00DC7DA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II</w:t>
            </w:r>
          </w:p>
        </w:tc>
        <w:tc>
          <w:tcPr>
            <w:tcW w:w="7229" w:type="dxa"/>
          </w:tcPr>
          <w:p w:rsidR="00DC7DA9" w:rsidRPr="00D76414" w:rsidRDefault="00D76414" w:rsidP="00D76414">
            <w:pPr>
              <w:pStyle w:val="ListParagraph"/>
              <w:numPr>
                <w:ilvl w:val="0"/>
                <w:numId w:val="4"/>
              </w:numPr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Định nghĩa mặt chân đế</w:t>
            </w:r>
            <w:r w:rsidR="00CB7C15">
              <w:rPr>
                <w:sz w:val="26"/>
                <w:szCs w:val="26"/>
              </w:rPr>
              <w:t>..................................................</w:t>
            </w:r>
          </w:p>
          <w:p w:rsidR="00D76414" w:rsidRDefault="00D76414" w:rsidP="00D76414">
            <w:pPr>
              <w:pStyle w:val="ListParagraph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êu ĐKCB của vật có mặt chân đế.</w:t>
            </w:r>
            <w:r w:rsidR="00CB7C15">
              <w:rPr>
                <w:sz w:val="26"/>
                <w:szCs w:val="26"/>
              </w:rPr>
              <w:t>................................</w:t>
            </w:r>
          </w:p>
          <w:p w:rsidR="00D76414" w:rsidRDefault="00D76414" w:rsidP="00D76414">
            <w:pPr>
              <w:pStyle w:val="ListParagraph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ột bóng rổ không thể thay đổi chiều cao nên dằn khối bê tông nặng ở phía dưới để hạ thấp trọng tâm.</w:t>
            </w:r>
            <w:r w:rsidR="00CB7C15">
              <w:rPr>
                <w:sz w:val="26"/>
                <w:szCs w:val="26"/>
              </w:rPr>
              <w:t>.....................</w:t>
            </w:r>
          </w:p>
          <w:p w:rsidR="00D76414" w:rsidRPr="00D76414" w:rsidRDefault="00D76414" w:rsidP="00D76414">
            <w:pPr>
              <w:pStyle w:val="ListParagraph"/>
              <w:numPr>
                <w:ilvl w:val="0"/>
                <w:numId w:val="4"/>
              </w:numPr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Lực hướng tâm: định nghĩa</w:t>
            </w:r>
            <w:r w:rsidR="00CB7C15">
              <w:rPr>
                <w:sz w:val="26"/>
                <w:szCs w:val="26"/>
              </w:rPr>
              <w:t>.............................................</w:t>
            </w:r>
          </w:p>
          <w:p w:rsidR="00D76414" w:rsidRPr="00D76414" w:rsidRDefault="00D76414" w:rsidP="00D76414">
            <w:pPr>
              <w:pStyle w:val="ListParagraph"/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Công thức</w:t>
            </w:r>
            <w:r w:rsidR="00CB7C15">
              <w:rPr>
                <w:sz w:val="26"/>
                <w:szCs w:val="26"/>
              </w:rPr>
              <w:t>.....................................................................</w:t>
            </w:r>
          </w:p>
        </w:tc>
        <w:tc>
          <w:tcPr>
            <w:tcW w:w="1488" w:type="dxa"/>
          </w:tcPr>
          <w:p w:rsidR="00DC7DA9" w:rsidRDefault="00D76414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76414" w:rsidRDefault="00D76414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76414" w:rsidRDefault="00D76414" w:rsidP="00E151B3">
            <w:pPr>
              <w:jc w:val="center"/>
              <w:rPr>
                <w:b/>
                <w:sz w:val="26"/>
                <w:szCs w:val="26"/>
              </w:rPr>
            </w:pPr>
          </w:p>
          <w:p w:rsidR="00D76414" w:rsidRDefault="00D76414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76414" w:rsidRDefault="00D76414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76414" w:rsidRPr="00DC7DA9" w:rsidRDefault="00D76414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DC7DA9" w:rsidTr="00DC7DA9">
        <w:tc>
          <w:tcPr>
            <w:tcW w:w="1101" w:type="dxa"/>
          </w:tcPr>
          <w:p w:rsidR="00DC7DA9" w:rsidRPr="00DC7DA9" w:rsidRDefault="00DC7DA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V</w:t>
            </w:r>
          </w:p>
        </w:tc>
        <w:tc>
          <w:tcPr>
            <w:tcW w:w="7229" w:type="dxa"/>
          </w:tcPr>
          <w:p w:rsidR="00DC7DA9" w:rsidRDefault="00D76414" w:rsidP="00D76414">
            <w:pPr>
              <w:pStyle w:val="ListParagraph"/>
              <w:numPr>
                <w:ilvl w:val="0"/>
                <w:numId w:val="5"/>
              </w:numPr>
              <w:jc w:val="both"/>
              <w:rPr>
                <w:sz w:val="26"/>
                <w:szCs w:val="26"/>
              </w:rPr>
            </w:pPr>
            <w:r w:rsidRPr="00D76414">
              <w:rPr>
                <w:sz w:val="26"/>
                <w:szCs w:val="26"/>
              </w:rPr>
              <w:t>Áp dụng</w:t>
            </w:r>
            <w:r>
              <w:rPr>
                <w:sz w:val="26"/>
                <w:szCs w:val="26"/>
              </w:rPr>
              <w:t xml:space="preserve"> </w:t>
            </w:r>
            <w:r w:rsidRPr="00D76414">
              <w:rPr>
                <w:position w:val="-24"/>
                <w:sz w:val="26"/>
                <w:szCs w:val="26"/>
              </w:rPr>
              <w:object w:dxaOrig="1359" w:dyaOrig="620">
                <v:shape id="_x0000_i1027" type="#_x0000_t75" style="width:67.5pt;height:31.5pt" o:ole="">
                  <v:imagedata r:id="rId9" o:title=""/>
                </v:shape>
                <o:OLEObject Type="Embed" ProgID="Equation.DSMT4" ShapeID="_x0000_i1027" DrawAspect="Content" ObjectID="_1512028414" r:id="rId10"/>
              </w:object>
            </w:r>
            <w:r w:rsidR="00DD7FDD">
              <w:rPr>
                <w:sz w:val="26"/>
                <w:szCs w:val="26"/>
              </w:rPr>
              <w:t>......................................................</w:t>
            </w:r>
          </w:p>
          <w:p w:rsidR="00DD7FDD" w:rsidRDefault="00DD7FDD" w:rsidP="00DD7FDD">
            <w:pPr>
              <w:pStyle w:val="ListParagraph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ính được F</w:t>
            </w:r>
            <w:r>
              <w:rPr>
                <w:sz w:val="26"/>
                <w:szCs w:val="26"/>
                <w:vertAlign w:val="subscript"/>
              </w:rPr>
              <w:t>G</w:t>
            </w:r>
            <w:r>
              <w:rPr>
                <w:sz w:val="26"/>
                <w:szCs w:val="26"/>
              </w:rPr>
              <w:t xml:space="preserve"> = 2,008.10</w:t>
            </w:r>
            <w:r>
              <w:rPr>
                <w:sz w:val="26"/>
                <w:szCs w:val="26"/>
                <w:vertAlign w:val="superscript"/>
              </w:rPr>
              <w:t xml:space="preserve">20 </w:t>
            </w:r>
            <w:r w:rsidRPr="00DD7FDD">
              <w:rPr>
                <w:sz w:val="26"/>
                <w:szCs w:val="26"/>
              </w:rPr>
              <w:t>N</w:t>
            </w:r>
            <w:r>
              <w:rPr>
                <w:sz w:val="26"/>
                <w:szCs w:val="26"/>
              </w:rPr>
              <w:t>............................................</w:t>
            </w:r>
          </w:p>
          <w:p w:rsidR="00DD7FDD" w:rsidRPr="00DD7FDD" w:rsidRDefault="00DD7FDD" w:rsidP="00DD7FDD">
            <w:pPr>
              <w:pStyle w:val="ListParagraph"/>
              <w:numPr>
                <w:ilvl w:val="0"/>
                <w:numId w:val="5"/>
              </w:numPr>
              <w:jc w:val="both"/>
              <w:rPr>
                <w:sz w:val="26"/>
                <w:szCs w:val="26"/>
                <w:vertAlign w:val="superscript"/>
              </w:rPr>
            </w:pPr>
            <w:r>
              <w:rPr>
                <w:sz w:val="26"/>
                <w:szCs w:val="26"/>
              </w:rPr>
              <w:t>Vẽ hình (hoặc chỉ rõ lực tác dụng lên vật).........................</w:t>
            </w:r>
          </w:p>
          <w:p w:rsidR="00DD7FDD" w:rsidRDefault="00DD7FDD" w:rsidP="00DD7FDD">
            <w:pPr>
              <w:pStyle w:val="ListParagraph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ính được F</w:t>
            </w:r>
            <w:r>
              <w:rPr>
                <w:sz w:val="26"/>
                <w:szCs w:val="26"/>
                <w:vertAlign w:val="subscript"/>
              </w:rPr>
              <w:t>ms</w:t>
            </w:r>
            <w:r>
              <w:rPr>
                <w:sz w:val="26"/>
                <w:szCs w:val="26"/>
              </w:rPr>
              <w:t xml:space="preserve"> = F – ma = 1000 N</w:t>
            </w:r>
            <w:r w:rsidR="00CB7C15">
              <w:rPr>
                <w:sz w:val="26"/>
                <w:szCs w:val="26"/>
              </w:rPr>
              <w:t>.....................................</w:t>
            </w:r>
          </w:p>
          <w:p w:rsidR="00DD7FDD" w:rsidRPr="00DD7FDD" w:rsidRDefault="00DD7FDD" w:rsidP="00DD7FDD">
            <w:pPr>
              <w:pStyle w:val="ListParagraph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nh được </w:t>
            </w:r>
            <w:r w:rsidRPr="00DD7FDD">
              <w:rPr>
                <w:position w:val="-28"/>
                <w:sz w:val="26"/>
                <w:szCs w:val="26"/>
              </w:rPr>
              <w:object w:dxaOrig="1500" w:dyaOrig="660">
                <v:shape id="_x0000_i1028" type="#_x0000_t75" style="width:75pt;height:33pt" o:ole="">
                  <v:imagedata r:id="rId11" o:title=""/>
                </v:shape>
                <o:OLEObject Type="Embed" ProgID="Equation.DSMT4" ShapeID="_x0000_i1028" DrawAspect="Content" ObjectID="_1512028415" r:id="rId12"/>
              </w:object>
            </w:r>
            <w:r w:rsidR="00CB7C15">
              <w:rPr>
                <w:sz w:val="26"/>
                <w:szCs w:val="26"/>
              </w:rPr>
              <w:t>..................................................</w:t>
            </w:r>
          </w:p>
        </w:tc>
        <w:tc>
          <w:tcPr>
            <w:tcW w:w="1488" w:type="dxa"/>
          </w:tcPr>
          <w:p w:rsidR="00DC7DA9" w:rsidRPr="00DD7FDD" w:rsidRDefault="00DC7DA9" w:rsidP="00E151B3">
            <w:pPr>
              <w:jc w:val="center"/>
              <w:rPr>
                <w:b/>
                <w:sz w:val="16"/>
                <w:szCs w:val="16"/>
              </w:rPr>
            </w:pPr>
          </w:p>
          <w:p w:rsidR="00DD7FDD" w:rsidRDefault="00DD7FDD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D7FDD" w:rsidRPr="00CB7C15" w:rsidRDefault="00DD7FDD" w:rsidP="00E151B3">
            <w:pPr>
              <w:jc w:val="center"/>
              <w:rPr>
                <w:b/>
                <w:sz w:val="16"/>
                <w:szCs w:val="16"/>
              </w:rPr>
            </w:pPr>
          </w:p>
          <w:p w:rsidR="00DD7FDD" w:rsidRDefault="00DD7FDD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D7FDD" w:rsidRPr="00DD7FDD" w:rsidRDefault="00DD7FDD" w:rsidP="00E151B3">
            <w:pPr>
              <w:jc w:val="center"/>
              <w:rPr>
                <w:b/>
                <w:sz w:val="6"/>
                <w:szCs w:val="6"/>
              </w:rPr>
            </w:pPr>
          </w:p>
          <w:p w:rsidR="00DD7FDD" w:rsidRDefault="00DD7FDD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D7FDD" w:rsidRDefault="00DD7FDD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DD7FDD" w:rsidRPr="00CB7C15" w:rsidRDefault="00DD7FDD" w:rsidP="00E151B3">
            <w:pPr>
              <w:jc w:val="center"/>
              <w:rPr>
                <w:b/>
                <w:sz w:val="10"/>
                <w:szCs w:val="10"/>
              </w:rPr>
            </w:pPr>
          </w:p>
          <w:p w:rsidR="00DD7FDD" w:rsidRPr="00DC7DA9" w:rsidRDefault="00DD7FDD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</w:tbl>
    <w:p w:rsidR="00E151B3" w:rsidRDefault="00E151B3" w:rsidP="00E151B3">
      <w:pPr>
        <w:spacing w:after="0" w:line="240" w:lineRule="auto"/>
        <w:jc w:val="center"/>
        <w:rPr>
          <w:b/>
          <w:sz w:val="32"/>
        </w:rPr>
      </w:pPr>
    </w:p>
    <w:sectPr w:rsidR="00E151B3" w:rsidSect="00E151B3">
      <w:pgSz w:w="11906" w:h="16838"/>
      <w:pgMar w:top="720" w:right="1152" w:bottom="720" w:left="1152" w:header="562" w:footer="56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0D7741"/>
    <w:multiLevelType w:val="hybridMultilevel"/>
    <w:tmpl w:val="4A52BB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806B2D"/>
    <w:multiLevelType w:val="hybridMultilevel"/>
    <w:tmpl w:val="20D86C72"/>
    <w:lvl w:ilvl="0" w:tplc="3346641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21634D7"/>
    <w:multiLevelType w:val="hybridMultilevel"/>
    <w:tmpl w:val="7DEE84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745AF0"/>
    <w:multiLevelType w:val="hybridMultilevel"/>
    <w:tmpl w:val="ABF21722"/>
    <w:lvl w:ilvl="0" w:tplc="F4E8EEC8">
      <w:start w:val="1"/>
      <w:numFmt w:val="decimal"/>
      <w:lvlText w:val="%1."/>
      <w:lvlJc w:val="left"/>
      <w:pPr>
        <w:ind w:left="720" w:hanging="360"/>
      </w:pPr>
      <w:rPr>
        <w:rFonts w:hint="default"/>
        <w:b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5B56E9"/>
    <w:multiLevelType w:val="hybridMultilevel"/>
    <w:tmpl w:val="66367DBE"/>
    <w:lvl w:ilvl="0" w:tplc="4B36D0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51B3"/>
    <w:rsid w:val="00023A23"/>
    <w:rsid w:val="00066268"/>
    <w:rsid w:val="002E5248"/>
    <w:rsid w:val="002E561A"/>
    <w:rsid w:val="002F77FC"/>
    <w:rsid w:val="00326BBB"/>
    <w:rsid w:val="003D5F11"/>
    <w:rsid w:val="00443819"/>
    <w:rsid w:val="00523FA3"/>
    <w:rsid w:val="00583C99"/>
    <w:rsid w:val="006152B6"/>
    <w:rsid w:val="00830DA2"/>
    <w:rsid w:val="00946084"/>
    <w:rsid w:val="00A22385"/>
    <w:rsid w:val="00C041EA"/>
    <w:rsid w:val="00CB7C15"/>
    <w:rsid w:val="00D76414"/>
    <w:rsid w:val="00DC7DA9"/>
    <w:rsid w:val="00DD7FDD"/>
    <w:rsid w:val="00E15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5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C7DA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5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C7DA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9</Words>
  <Characters>142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16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pctan</cp:lastModifiedBy>
  <cp:revision>2</cp:revision>
  <cp:lastPrinted>2015-12-14T01:44:00Z</cp:lastPrinted>
  <dcterms:created xsi:type="dcterms:W3CDTF">2015-12-19T04:07:00Z</dcterms:created>
  <dcterms:modified xsi:type="dcterms:W3CDTF">2015-12-19T04:07:00Z</dcterms:modified>
</cp:coreProperties>
</file>